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029D" w:rsidRDefault="001B029D" w:rsidP="001B029D">
      <w:pPr>
        <w:jc w:val="center"/>
      </w:pPr>
      <w:r>
        <w:t xml:space="preserve">Common Core Math 7 EOG Questions- </w:t>
      </w:r>
      <w:r w:rsidR="00C62833">
        <w:t>The Number System</w:t>
      </w:r>
      <w:r>
        <w:t xml:space="preserve"> </w:t>
      </w:r>
    </w:p>
    <w:p w:rsidR="001B029D" w:rsidRDefault="001B029D" w:rsidP="001B029D">
      <w:pPr>
        <w:jc w:val="center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665AEA" w:rsidTr="00665AEA">
        <w:tc>
          <w:tcPr>
            <w:tcW w:w="5508" w:type="dxa"/>
          </w:tcPr>
          <w:p w:rsidR="0055060D" w:rsidRDefault="00CA2600" w:rsidP="0055060D">
            <w:r>
              <w:t xml:space="preserve">1. </w:t>
            </w:r>
            <w:r w:rsidR="0055060D">
              <w:t>Which situation below describes the number line shown?</w:t>
            </w:r>
          </w:p>
          <w:p w:rsidR="001D7F1F" w:rsidRDefault="0055060D" w:rsidP="0055060D">
            <w:r w:rsidRPr="0055060D">
              <w:rPr>
                <w:noProof/>
              </w:rPr>
              <w:drawing>
                <wp:inline distT="0" distB="0" distL="0" distR="0">
                  <wp:extent cx="2652252" cy="790575"/>
                  <wp:effectExtent l="19050" t="0" r="0" b="0"/>
                  <wp:docPr id="7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2252" cy="790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5060D" w:rsidRDefault="0055060D" w:rsidP="0055060D">
            <w:pPr>
              <w:pStyle w:val="ListParagraph"/>
              <w:numPr>
                <w:ilvl w:val="0"/>
                <w:numId w:val="23"/>
              </w:numPr>
            </w:pPr>
            <w:r>
              <w:t xml:space="preserve"> The temperature outside rose 5 degrees and dropped 2 degrees</w:t>
            </w:r>
          </w:p>
          <w:p w:rsidR="0055060D" w:rsidRDefault="0055060D" w:rsidP="0055060D">
            <w:pPr>
              <w:pStyle w:val="ListParagraph"/>
              <w:numPr>
                <w:ilvl w:val="0"/>
                <w:numId w:val="23"/>
              </w:numPr>
            </w:pPr>
            <w:r>
              <w:t>Harper earned $7 helping his dad, then spent $5 on lunch.</w:t>
            </w:r>
          </w:p>
          <w:p w:rsidR="0055060D" w:rsidRDefault="0055060D" w:rsidP="0055060D">
            <w:pPr>
              <w:pStyle w:val="ListParagraph"/>
              <w:numPr>
                <w:ilvl w:val="0"/>
                <w:numId w:val="23"/>
              </w:numPr>
            </w:pPr>
            <w:r>
              <w:t>Lara spent $7 on a new shirt, then spent $5 dollars on a new hat.</w:t>
            </w:r>
          </w:p>
          <w:p w:rsidR="0055060D" w:rsidRDefault="0055060D" w:rsidP="0055060D">
            <w:pPr>
              <w:pStyle w:val="ListParagraph"/>
              <w:numPr>
                <w:ilvl w:val="0"/>
                <w:numId w:val="23"/>
              </w:numPr>
            </w:pPr>
            <w:r>
              <w:t>Katie walked 7 blocks to her friend’s house, then walked 2 blocks back.</w:t>
            </w:r>
          </w:p>
          <w:p w:rsidR="0055060D" w:rsidRDefault="0055060D" w:rsidP="0055060D">
            <w:pPr>
              <w:ind w:left="360"/>
              <w:jc w:val="right"/>
            </w:pPr>
          </w:p>
        </w:tc>
        <w:tc>
          <w:tcPr>
            <w:tcW w:w="5508" w:type="dxa"/>
          </w:tcPr>
          <w:p w:rsidR="0061459A" w:rsidRDefault="00CA2600" w:rsidP="00C91FED">
            <w:r>
              <w:t xml:space="preserve">2. </w:t>
            </w:r>
            <w:r w:rsidR="00011055">
              <w:t xml:space="preserve">Which statement is true of points </w:t>
            </w:r>
            <w:r w:rsidR="00905FE6">
              <w:t>X</w:t>
            </w:r>
            <w:r w:rsidR="00011055">
              <w:t xml:space="preserve"> and </w:t>
            </w:r>
            <w:r w:rsidR="00905FE6">
              <w:t>Y</w:t>
            </w:r>
            <w:r w:rsidR="00011055">
              <w:t xml:space="preserve"> on the number line?</w:t>
            </w:r>
          </w:p>
          <w:p w:rsidR="00905FE6" w:rsidRDefault="00905FE6" w:rsidP="00C91FED"/>
          <w:p w:rsidR="00011055" w:rsidRDefault="00905FE6" w:rsidP="00011055">
            <w:pPr>
              <w:jc w:val="center"/>
            </w:pPr>
            <w:r>
              <w:object w:dxaOrig="3885" w:dyaOrig="6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5pt;height:31.5pt" o:ole="">
                  <v:imagedata r:id="rId6" o:title=""/>
                </v:shape>
                <o:OLEObject Type="Embed" ProgID="PBrush" ShapeID="_x0000_i1025" DrawAspect="Content" ObjectID="_1587796609" r:id="rId7"/>
              </w:object>
            </w:r>
          </w:p>
          <w:p w:rsidR="00011055" w:rsidRDefault="00011055" w:rsidP="00011055">
            <w:pPr>
              <w:jc w:val="center"/>
            </w:pPr>
          </w:p>
          <w:p w:rsidR="00011055" w:rsidRPr="00905FE6" w:rsidRDefault="00905FE6" w:rsidP="00905FE6">
            <w:pPr>
              <w:pStyle w:val="ListParagraph"/>
              <w:numPr>
                <w:ilvl w:val="0"/>
                <w:numId w:val="28"/>
              </w:numPr>
            </w:pPr>
            <w:r>
              <w:t xml:space="preserve">X + Y </w:t>
            </w:r>
            <w:r>
              <w:rPr>
                <w:rFonts w:ascii="Cambria Math" w:hAnsi="Cambria Math"/>
              </w:rPr>
              <w:t xml:space="preserve">&lt; </w:t>
            </w:r>
            <w:r w:rsidRPr="00905FE6">
              <w:t>0</w:t>
            </w:r>
          </w:p>
          <w:p w:rsidR="00905FE6" w:rsidRDefault="00905FE6" w:rsidP="00905FE6">
            <w:pPr>
              <w:pStyle w:val="ListParagraph"/>
              <w:numPr>
                <w:ilvl w:val="0"/>
                <w:numId w:val="28"/>
              </w:numPr>
            </w:pPr>
            <w:r>
              <w:t xml:space="preserve">XY </w:t>
            </w:r>
            <w:r w:rsidR="001F4BED">
              <w:rPr>
                <w:rFonts w:ascii="Cambria Math" w:hAnsi="Cambria Math"/>
              </w:rPr>
              <w:t>&gt;</w:t>
            </w:r>
            <w:r>
              <w:t xml:space="preserve"> -3</w:t>
            </w:r>
          </w:p>
          <w:p w:rsidR="00905FE6" w:rsidRDefault="00905FE6" w:rsidP="00905FE6">
            <w:pPr>
              <w:pStyle w:val="ListParagraph"/>
              <w:numPr>
                <w:ilvl w:val="0"/>
                <w:numId w:val="28"/>
              </w:numPr>
            </w:pPr>
            <w:r>
              <w:t xml:space="preserve">X – Y </w:t>
            </w:r>
            <w:r>
              <w:rPr>
                <w:rFonts w:ascii="Cambria Math" w:hAnsi="Cambria Math"/>
              </w:rPr>
              <w:t>&gt;</w:t>
            </w:r>
            <w:r>
              <w:t xml:space="preserve"> 0</w:t>
            </w:r>
          </w:p>
          <w:p w:rsidR="007E32C1" w:rsidRDefault="00905FE6" w:rsidP="00905FE6">
            <w:pPr>
              <w:pStyle w:val="ListParagraph"/>
              <w:numPr>
                <w:ilvl w:val="0"/>
                <w:numId w:val="28"/>
              </w:numPr>
            </w:pPr>
            <w:r>
              <w:t xml:space="preserve">Y </w:t>
            </w:r>
            <w:r>
              <w:rPr>
                <w:rFonts w:ascii="Cambria Math" w:hAnsi="Cambria Math"/>
              </w:rPr>
              <w:t>÷</w:t>
            </w:r>
            <w:r>
              <w:t xml:space="preserve"> X </w:t>
            </w:r>
            <w:r>
              <w:rPr>
                <w:rFonts w:ascii="Cambria Math" w:hAnsi="Cambria Math"/>
              </w:rPr>
              <w:t>&gt;</w:t>
            </w:r>
            <w:r>
              <w:t xml:space="preserve"> 0</w:t>
            </w:r>
          </w:p>
          <w:p w:rsidR="00905FE6" w:rsidRPr="007E32C1" w:rsidRDefault="00905FE6" w:rsidP="007E32C1">
            <w:pPr>
              <w:jc w:val="right"/>
            </w:pPr>
          </w:p>
        </w:tc>
      </w:tr>
      <w:tr w:rsidR="001F4BED" w:rsidTr="00665AEA">
        <w:tc>
          <w:tcPr>
            <w:tcW w:w="5508" w:type="dxa"/>
          </w:tcPr>
          <w:p w:rsidR="001F4BED" w:rsidRDefault="00CA2600" w:rsidP="00D00DDA">
            <w:r>
              <w:t xml:space="preserve">3. </w:t>
            </w:r>
            <w:r w:rsidR="001F4BED">
              <w:t>Which math sentence could be used to show the combined value of the tokens?</w:t>
            </w:r>
          </w:p>
          <w:p w:rsidR="001F4BED" w:rsidRDefault="001F4BED" w:rsidP="00D00DDA">
            <w:pPr>
              <w:jc w:val="center"/>
            </w:pPr>
            <w:r w:rsidRPr="00001BEA">
              <w:rPr>
                <w:noProof/>
              </w:rPr>
              <w:drawing>
                <wp:inline distT="0" distB="0" distL="0" distR="0">
                  <wp:extent cx="1448243" cy="867881"/>
                  <wp:effectExtent l="19050" t="0" r="0" b="0"/>
                  <wp:docPr id="2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1579" cy="8758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4BED" w:rsidRDefault="001F4BED" w:rsidP="00D00DDA">
            <w:pPr>
              <w:jc w:val="center"/>
            </w:pPr>
          </w:p>
          <w:p w:rsidR="001F4BED" w:rsidRDefault="001F4BED" w:rsidP="00D00DDA">
            <w:pPr>
              <w:pStyle w:val="ListParagraph"/>
              <w:numPr>
                <w:ilvl w:val="0"/>
                <w:numId w:val="45"/>
              </w:numPr>
            </w:pPr>
            <w:r>
              <w:t>11 + (-10) = 1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45"/>
              </w:numPr>
            </w:pPr>
            <w:r>
              <w:t>11 + (-10) = 21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45"/>
              </w:numPr>
            </w:pPr>
            <w:r>
              <w:t>11 – (-10) = 1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45"/>
              </w:numPr>
            </w:pPr>
            <w:r>
              <w:t>11 – (-10) = 21</w:t>
            </w:r>
          </w:p>
          <w:p w:rsidR="001F4BED" w:rsidRDefault="001F4BED" w:rsidP="00D00DDA">
            <w:pPr>
              <w:pStyle w:val="ListParagraph"/>
              <w:jc w:val="right"/>
            </w:pPr>
          </w:p>
        </w:tc>
        <w:tc>
          <w:tcPr>
            <w:tcW w:w="5508" w:type="dxa"/>
          </w:tcPr>
          <w:p w:rsidR="001F4BED" w:rsidRDefault="00CA2600" w:rsidP="00D00DDA">
            <w:r>
              <w:t xml:space="preserve">4. </w:t>
            </w:r>
            <w:r w:rsidR="001F4BED">
              <w:t>Which math sentence could be used to show the combined value of the tokens?</w:t>
            </w:r>
          </w:p>
          <w:p w:rsidR="001F4BED" w:rsidRDefault="001F4BED" w:rsidP="00D00DDA"/>
          <w:p w:rsidR="001F4BED" w:rsidRDefault="001F4BED" w:rsidP="00D00DDA">
            <w:r w:rsidRPr="00B90603">
              <w:rPr>
                <w:noProof/>
              </w:rPr>
              <w:drawing>
                <wp:inline distT="0" distB="0" distL="0" distR="0">
                  <wp:extent cx="1533304" cy="689392"/>
                  <wp:effectExtent l="19050" t="0" r="0" b="0"/>
                  <wp:docPr id="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0768" cy="6927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4BED" w:rsidRDefault="001F4BED" w:rsidP="00D00DDA"/>
          <w:p w:rsidR="001F4BED" w:rsidRDefault="001F4BED" w:rsidP="00D00DDA">
            <w:pPr>
              <w:pStyle w:val="ListParagraph"/>
              <w:numPr>
                <w:ilvl w:val="0"/>
                <w:numId w:val="46"/>
              </w:numPr>
            </w:pPr>
            <w:r>
              <w:t>-6 + 9 = -3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46"/>
              </w:numPr>
            </w:pPr>
            <w:r>
              <w:t>-6 + 9 = 3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46"/>
              </w:numPr>
            </w:pPr>
            <w:r>
              <w:t>-6 – 9 = -15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46"/>
              </w:numPr>
            </w:pPr>
            <w:r>
              <w:t>-6 – 9 = 15</w:t>
            </w:r>
          </w:p>
          <w:p w:rsidR="001F4BED" w:rsidRPr="00284833" w:rsidRDefault="001F4BED" w:rsidP="00D00DDA">
            <w:pPr>
              <w:ind w:left="360"/>
              <w:jc w:val="right"/>
            </w:pPr>
          </w:p>
        </w:tc>
      </w:tr>
      <w:tr w:rsidR="001F4BED" w:rsidTr="00665AEA">
        <w:tc>
          <w:tcPr>
            <w:tcW w:w="5508" w:type="dxa"/>
          </w:tcPr>
          <w:p w:rsidR="001F4BED" w:rsidRDefault="00CA2600" w:rsidP="00D00DDA">
            <w:r>
              <w:t xml:space="preserve">5. </w:t>
            </w:r>
            <w:r w:rsidR="001F4BED">
              <w:t>The daily high temperatures in Anchorage, Alaska last week are listed in the chart below:</w:t>
            </w:r>
          </w:p>
          <w:tbl>
            <w:tblPr>
              <w:tblStyle w:val="TableGrid"/>
              <w:tblW w:w="0" w:type="auto"/>
              <w:tblInd w:w="805" w:type="dxa"/>
              <w:tblLook w:val="04A0" w:firstRow="1" w:lastRow="0" w:firstColumn="1" w:lastColumn="0" w:noHBand="0" w:noVBand="1"/>
            </w:tblPr>
            <w:tblGrid>
              <w:gridCol w:w="1815"/>
              <w:gridCol w:w="1816"/>
            </w:tblGrid>
            <w:tr w:rsidR="001F4BED" w:rsidTr="00D00DDA">
              <w:tc>
                <w:tcPr>
                  <w:tcW w:w="1815" w:type="dxa"/>
                </w:tcPr>
                <w:p w:rsidR="001F4BED" w:rsidRDefault="001F4BED" w:rsidP="00D00DDA">
                  <w:pPr>
                    <w:jc w:val="center"/>
                  </w:pPr>
                  <w:r>
                    <w:lastRenderedPageBreak/>
                    <w:t>Day</w:t>
                  </w:r>
                </w:p>
              </w:tc>
              <w:tc>
                <w:tcPr>
                  <w:tcW w:w="1816" w:type="dxa"/>
                </w:tcPr>
                <w:p w:rsidR="001F4BED" w:rsidRDefault="001F4BED" w:rsidP="00D00DDA">
                  <w:pPr>
                    <w:jc w:val="center"/>
                  </w:pPr>
                  <w:r>
                    <w:t>Temperature</w:t>
                  </w:r>
                </w:p>
              </w:tc>
            </w:tr>
            <w:tr w:rsidR="001F4BED" w:rsidTr="00D00DDA">
              <w:tc>
                <w:tcPr>
                  <w:tcW w:w="1815" w:type="dxa"/>
                </w:tcPr>
                <w:p w:rsidR="001F4BED" w:rsidRDefault="001F4BED" w:rsidP="00D00DDA">
                  <w:pPr>
                    <w:jc w:val="center"/>
                  </w:pPr>
                  <w:r>
                    <w:t>Monday</w:t>
                  </w:r>
                </w:p>
              </w:tc>
              <w:tc>
                <w:tcPr>
                  <w:tcW w:w="1816" w:type="dxa"/>
                </w:tcPr>
                <w:p w:rsidR="001F4BED" w:rsidRDefault="001F4BED" w:rsidP="00D00DDA">
                  <w:pPr>
                    <w:jc w:val="center"/>
                  </w:pPr>
                  <w:r>
                    <w:t>15</w:t>
                  </w:r>
                  <w:r>
                    <w:rPr>
                      <w:rFonts w:ascii="Cambria Math" w:hAnsi="Cambria Math"/>
                    </w:rPr>
                    <w:t>℉</w:t>
                  </w:r>
                </w:p>
              </w:tc>
            </w:tr>
            <w:tr w:rsidR="001F4BED" w:rsidTr="00D00DDA">
              <w:tc>
                <w:tcPr>
                  <w:tcW w:w="1815" w:type="dxa"/>
                </w:tcPr>
                <w:p w:rsidR="001F4BED" w:rsidRDefault="001F4BED" w:rsidP="00D00DDA">
                  <w:pPr>
                    <w:jc w:val="center"/>
                  </w:pPr>
                  <w:r>
                    <w:t>Tuesday</w:t>
                  </w:r>
                </w:p>
              </w:tc>
              <w:tc>
                <w:tcPr>
                  <w:tcW w:w="1816" w:type="dxa"/>
                </w:tcPr>
                <w:p w:rsidR="001F4BED" w:rsidRDefault="001F4BED" w:rsidP="00D00DDA">
                  <w:pPr>
                    <w:jc w:val="center"/>
                  </w:pPr>
                  <w:r>
                    <w:t>8</w:t>
                  </w:r>
                  <w:r>
                    <w:rPr>
                      <w:rFonts w:ascii="Cambria Math" w:hAnsi="Cambria Math"/>
                    </w:rPr>
                    <w:t>℉</w:t>
                  </w:r>
                </w:p>
              </w:tc>
            </w:tr>
            <w:tr w:rsidR="001F4BED" w:rsidTr="00D00DDA">
              <w:tc>
                <w:tcPr>
                  <w:tcW w:w="1815" w:type="dxa"/>
                </w:tcPr>
                <w:p w:rsidR="001F4BED" w:rsidRDefault="001F4BED" w:rsidP="00D00DDA">
                  <w:pPr>
                    <w:jc w:val="center"/>
                  </w:pPr>
                  <w:r>
                    <w:t>Wednesday</w:t>
                  </w:r>
                </w:p>
              </w:tc>
              <w:tc>
                <w:tcPr>
                  <w:tcW w:w="1816" w:type="dxa"/>
                </w:tcPr>
                <w:p w:rsidR="001F4BED" w:rsidRDefault="001F4BED" w:rsidP="00D00DDA">
                  <w:pPr>
                    <w:jc w:val="center"/>
                  </w:pPr>
                  <w:r>
                    <w:t>-6</w:t>
                  </w:r>
                  <w:r>
                    <w:rPr>
                      <w:rFonts w:ascii="Cambria Math" w:hAnsi="Cambria Math"/>
                    </w:rPr>
                    <w:t>℉</w:t>
                  </w:r>
                </w:p>
              </w:tc>
            </w:tr>
            <w:tr w:rsidR="001F4BED" w:rsidTr="00D00DDA">
              <w:tc>
                <w:tcPr>
                  <w:tcW w:w="1815" w:type="dxa"/>
                </w:tcPr>
                <w:p w:rsidR="001F4BED" w:rsidRDefault="001F4BED" w:rsidP="00D00DDA">
                  <w:pPr>
                    <w:jc w:val="center"/>
                  </w:pPr>
                  <w:r>
                    <w:t>Thursday</w:t>
                  </w:r>
                </w:p>
              </w:tc>
              <w:tc>
                <w:tcPr>
                  <w:tcW w:w="1816" w:type="dxa"/>
                </w:tcPr>
                <w:p w:rsidR="001F4BED" w:rsidRDefault="001F4BED" w:rsidP="00D00DDA">
                  <w:pPr>
                    <w:jc w:val="center"/>
                  </w:pPr>
                  <w:r>
                    <w:t>-8</w:t>
                  </w:r>
                  <w:r>
                    <w:rPr>
                      <w:rFonts w:ascii="Cambria Math" w:hAnsi="Cambria Math"/>
                    </w:rPr>
                    <w:t>℉</w:t>
                  </w:r>
                </w:p>
              </w:tc>
            </w:tr>
            <w:tr w:rsidR="001F4BED" w:rsidTr="00D00DDA">
              <w:tc>
                <w:tcPr>
                  <w:tcW w:w="1815" w:type="dxa"/>
                </w:tcPr>
                <w:p w:rsidR="001F4BED" w:rsidRDefault="001F4BED" w:rsidP="00D00DDA">
                  <w:pPr>
                    <w:jc w:val="center"/>
                  </w:pPr>
                  <w:r>
                    <w:t>Friday</w:t>
                  </w:r>
                </w:p>
              </w:tc>
              <w:tc>
                <w:tcPr>
                  <w:tcW w:w="1816" w:type="dxa"/>
                </w:tcPr>
                <w:p w:rsidR="001F4BED" w:rsidRDefault="001F4BED" w:rsidP="00D00DDA">
                  <w:pPr>
                    <w:jc w:val="center"/>
                  </w:pPr>
                  <w:r>
                    <w:t>-19</w:t>
                  </w:r>
                  <w:r>
                    <w:rPr>
                      <w:rFonts w:ascii="Cambria Math" w:hAnsi="Cambria Math"/>
                    </w:rPr>
                    <w:t>℉</w:t>
                  </w:r>
                </w:p>
              </w:tc>
            </w:tr>
          </w:tbl>
          <w:p w:rsidR="001F4BED" w:rsidRDefault="001F4BED" w:rsidP="00D00DDA">
            <w:r>
              <w:t xml:space="preserve">What was the average daily low temperature in Anchorage for those days?  </w:t>
            </w:r>
          </w:p>
          <w:p w:rsidR="001F4BED" w:rsidRPr="00781273" w:rsidRDefault="001F4BED" w:rsidP="00D00DDA">
            <w:pPr>
              <w:pStyle w:val="ListParagraph"/>
              <w:numPr>
                <w:ilvl w:val="0"/>
                <w:numId w:val="33"/>
              </w:numPr>
            </w:pPr>
            <w:r>
              <w:t>-10</w:t>
            </w:r>
            <w:r>
              <w:rPr>
                <w:rFonts w:ascii="Cambria Math" w:hAnsi="Cambria Math"/>
              </w:rPr>
              <w:t>℉</w:t>
            </w:r>
          </w:p>
          <w:p w:rsidR="001F4BED" w:rsidRPr="00781273" w:rsidRDefault="001F4BED" w:rsidP="00D00DDA">
            <w:pPr>
              <w:pStyle w:val="ListParagraph"/>
              <w:numPr>
                <w:ilvl w:val="0"/>
                <w:numId w:val="33"/>
              </w:numPr>
            </w:pPr>
            <w:r w:rsidRPr="00781273">
              <w:t>-5</w:t>
            </w:r>
            <w:r>
              <w:rPr>
                <w:rFonts w:ascii="Cambria Math" w:hAnsi="Cambria Math"/>
              </w:rPr>
              <w:t>℉</w:t>
            </w:r>
          </w:p>
          <w:p w:rsidR="001F4BED" w:rsidRPr="00781273" w:rsidRDefault="001F4BED" w:rsidP="00D00DDA">
            <w:pPr>
              <w:pStyle w:val="ListParagraph"/>
              <w:numPr>
                <w:ilvl w:val="0"/>
                <w:numId w:val="33"/>
              </w:numPr>
            </w:pPr>
            <w:r w:rsidRPr="00781273">
              <w:t>-2</w:t>
            </w:r>
            <w:r>
              <w:rPr>
                <w:rFonts w:ascii="Cambria Math" w:hAnsi="Cambria Math"/>
              </w:rPr>
              <w:t>℉</w:t>
            </w:r>
          </w:p>
          <w:p w:rsidR="001F4BED" w:rsidRPr="00781273" w:rsidRDefault="001F4BED" w:rsidP="00D00DDA">
            <w:pPr>
              <w:pStyle w:val="ListParagraph"/>
              <w:numPr>
                <w:ilvl w:val="0"/>
                <w:numId w:val="33"/>
              </w:numPr>
            </w:pPr>
            <w:r>
              <w:t xml:space="preserve"> 2</w:t>
            </w:r>
            <w:r>
              <w:rPr>
                <w:rFonts w:ascii="Cambria Math" w:hAnsi="Cambria Math"/>
              </w:rPr>
              <w:t>℉</w:t>
            </w:r>
          </w:p>
          <w:p w:rsidR="001F4BED" w:rsidRDefault="001F4BED" w:rsidP="00D00DDA">
            <w:pPr>
              <w:ind w:left="360"/>
              <w:jc w:val="right"/>
            </w:pPr>
          </w:p>
        </w:tc>
        <w:tc>
          <w:tcPr>
            <w:tcW w:w="5508" w:type="dxa"/>
          </w:tcPr>
          <w:p w:rsidR="001F4BED" w:rsidRDefault="00CA2600" w:rsidP="00D00DDA">
            <w:r>
              <w:lastRenderedPageBreak/>
              <w:t xml:space="preserve">6. </w:t>
            </w:r>
            <w:r w:rsidR="001F4BED">
              <w:t xml:space="preserve">Mikayla and her two friends made a pizza and cut it into 8 equal-sized slices.  If Mikayla and </w:t>
            </w:r>
            <w:r w:rsidR="001F4BED">
              <w:lastRenderedPageBreak/>
              <w:t xml:space="preserve">her friends ate 5 slices of pizza, what decimal represents the portion of pizza that remains?  </w:t>
            </w:r>
          </w:p>
          <w:p w:rsidR="001F4BED" w:rsidRDefault="001F4BED" w:rsidP="00D00DDA"/>
          <w:p w:rsidR="001F4BED" w:rsidRDefault="001F4BED" w:rsidP="00D00DDA">
            <w:pPr>
              <w:pStyle w:val="ListParagraph"/>
              <w:numPr>
                <w:ilvl w:val="0"/>
                <w:numId w:val="34"/>
              </w:numPr>
            </w:pPr>
            <w:r>
              <w:t>.5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34"/>
              </w:numPr>
            </w:pPr>
            <w:r>
              <w:t>.375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34"/>
              </w:numPr>
            </w:pPr>
            <w:r>
              <w:t>.35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34"/>
              </w:numPr>
            </w:pPr>
            <w:r>
              <w:t>.625</w:t>
            </w:r>
          </w:p>
          <w:p w:rsidR="001F4BED" w:rsidRDefault="001F4BED" w:rsidP="00D00DDA"/>
          <w:p w:rsidR="001F4BED" w:rsidRDefault="001F4BED" w:rsidP="00D00DDA">
            <w:pPr>
              <w:jc w:val="right"/>
            </w:pPr>
          </w:p>
        </w:tc>
      </w:tr>
      <w:tr w:rsidR="001F4BED" w:rsidTr="00665AEA">
        <w:tc>
          <w:tcPr>
            <w:tcW w:w="5508" w:type="dxa"/>
          </w:tcPr>
          <w:p w:rsidR="001F4BED" w:rsidRDefault="00CA2600" w:rsidP="0055060D">
            <w:r>
              <w:lastRenderedPageBreak/>
              <w:t xml:space="preserve">7. </w:t>
            </w:r>
            <w:r w:rsidR="001F4BED">
              <w:t xml:space="preserve">Harold made a pie for after dinner.  If he ate ½ of the pie and his wife Sara ate ¼ of the pie, which picture could represent the amount of pie left?  The shaded region of each circle shows how much pie was left over.  </w:t>
            </w:r>
          </w:p>
          <w:p w:rsidR="001F4BED" w:rsidRDefault="001F4BED" w:rsidP="006F4C72">
            <w:pPr>
              <w:pStyle w:val="ListParagraph"/>
              <w:numPr>
                <w:ilvl w:val="0"/>
                <w:numId w:val="31"/>
              </w:numPr>
            </w:pPr>
          </w:p>
          <w:p w:rsidR="001F4BED" w:rsidRDefault="001F4BED" w:rsidP="006F4C72">
            <w:pPr>
              <w:pStyle w:val="ListParagraph"/>
            </w:pPr>
            <w:r>
              <w:object w:dxaOrig="1965" w:dyaOrig="2025">
                <v:shape id="_x0000_i1026" type="#_x0000_t75" style="width:58.5pt;height:59.25pt" o:ole="">
                  <v:imagedata r:id="rId10" o:title=""/>
                </v:shape>
                <o:OLEObject Type="Embed" ProgID="PBrush" ShapeID="_x0000_i1026" DrawAspect="Content" ObjectID="_1587796610" r:id="rId11"/>
              </w:object>
            </w:r>
          </w:p>
          <w:p w:rsidR="001F4BED" w:rsidRDefault="001F4BED" w:rsidP="006F4C72">
            <w:pPr>
              <w:pStyle w:val="ListParagraph"/>
              <w:numPr>
                <w:ilvl w:val="0"/>
                <w:numId w:val="31"/>
              </w:numPr>
            </w:pPr>
          </w:p>
          <w:p w:rsidR="001F4BED" w:rsidRDefault="001F4BED" w:rsidP="006F4C72">
            <w:pPr>
              <w:pStyle w:val="ListParagraph"/>
            </w:pPr>
            <w:r>
              <w:object w:dxaOrig="1920" w:dyaOrig="1965">
                <v:shape id="_x0000_i1027" type="#_x0000_t75" style="width:56.25pt;height:57.75pt" o:ole="">
                  <v:imagedata r:id="rId12" o:title=""/>
                </v:shape>
                <o:OLEObject Type="Embed" ProgID="PBrush" ShapeID="_x0000_i1027" DrawAspect="Content" ObjectID="_1587796611" r:id="rId13"/>
              </w:object>
            </w:r>
          </w:p>
          <w:p w:rsidR="001F4BED" w:rsidRDefault="001F4BED" w:rsidP="006F4C72">
            <w:pPr>
              <w:pStyle w:val="ListParagraph"/>
              <w:numPr>
                <w:ilvl w:val="0"/>
                <w:numId w:val="31"/>
              </w:numPr>
            </w:pPr>
            <w:r>
              <w:t xml:space="preserve"> </w:t>
            </w:r>
          </w:p>
          <w:p w:rsidR="001F4BED" w:rsidRDefault="001F4BED" w:rsidP="00C649D9">
            <w:pPr>
              <w:pStyle w:val="ListParagraph"/>
            </w:pPr>
            <w:r>
              <w:object w:dxaOrig="1950" w:dyaOrig="1950">
                <v:shape id="_x0000_i1028" type="#_x0000_t75" style="width:56.25pt;height:56.25pt" o:ole="">
                  <v:imagedata r:id="rId14" o:title=""/>
                </v:shape>
                <o:OLEObject Type="Embed" ProgID="PBrush" ShapeID="_x0000_i1028" DrawAspect="Content" ObjectID="_1587796612" r:id="rId15"/>
              </w:object>
            </w:r>
          </w:p>
          <w:p w:rsidR="001F4BED" w:rsidRDefault="001F4BED" w:rsidP="00C649D9">
            <w:pPr>
              <w:pStyle w:val="ListParagraph"/>
              <w:numPr>
                <w:ilvl w:val="0"/>
                <w:numId w:val="31"/>
              </w:numPr>
            </w:pPr>
          </w:p>
          <w:p w:rsidR="001F4BED" w:rsidRDefault="001F4BED" w:rsidP="00C649D9">
            <w:pPr>
              <w:pStyle w:val="ListParagraph"/>
            </w:pPr>
            <w:r>
              <w:object w:dxaOrig="1875" w:dyaOrig="2070">
                <v:shape id="_x0000_i1029" type="#_x0000_t75" style="width:54pt;height:60pt" o:ole="">
                  <v:imagedata r:id="rId16" o:title=""/>
                </v:shape>
                <o:OLEObject Type="Embed" ProgID="PBrush" ShapeID="_x0000_i1029" DrawAspect="Content" ObjectID="_1587796613" r:id="rId17"/>
              </w:object>
            </w:r>
          </w:p>
          <w:p w:rsidR="001F4BED" w:rsidRDefault="001F4BED" w:rsidP="001F4BED">
            <w:pPr>
              <w:pStyle w:val="ListParagraph"/>
              <w:jc w:val="right"/>
            </w:pPr>
          </w:p>
        </w:tc>
        <w:tc>
          <w:tcPr>
            <w:tcW w:w="5508" w:type="dxa"/>
          </w:tcPr>
          <w:p w:rsidR="001F4BED" w:rsidRDefault="00CA2600" w:rsidP="00C649D9">
            <w:r>
              <w:lastRenderedPageBreak/>
              <w:t xml:space="preserve">8. </w:t>
            </w:r>
            <w:r w:rsidR="001F4BED">
              <w:t xml:space="preserve">Harold made a pie for after dinner.  If he ate ¼ of the pie and his wife Sara ate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1F4BED">
              <w:t xml:space="preserve"> of what is left, which picture could represent the amount of pie left?  The shaded region of each circle shows how much pie was left over.  </w:t>
            </w:r>
          </w:p>
          <w:p w:rsidR="001F4BED" w:rsidRDefault="001F4BED" w:rsidP="00C649D9">
            <w:pPr>
              <w:pStyle w:val="ListParagraph"/>
              <w:numPr>
                <w:ilvl w:val="0"/>
                <w:numId w:val="32"/>
              </w:numPr>
            </w:pPr>
          </w:p>
          <w:p w:rsidR="001F4BED" w:rsidRDefault="001F4BED" w:rsidP="00C649D9">
            <w:pPr>
              <w:pStyle w:val="ListParagraph"/>
            </w:pPr>
            <w:r>
              <w:object w:dxaOrig="1950" w:dyaOrig="1950">
                <v:shape id="_x0000_i1030" type="#_x0000_t75" style="width:56.25pt;height:56.25pt" o:ole="">
                  <v:imagedata r:id="rId14" o:title=""/>
                </v:shape>
                <o:OLEObject Type="Embed" ProgID="PBrush" ShapeID="_x0000_i1030" DrawAspect="Content" ObjectID="_1587796614" r:id="rId18"/>
              </w:object>
            </w:r>
          </w:p>
          <w:p w:rsidR="001F4BED" w:rsidRDefault="001F4BED" w:rsidP="00C649D9">
            <w:pPr>
              <w:pStyle w:val="ListParagraph"/>
              <w:numPr>
                <w:ilvl w:val="0"/>
                <w:numId w:val="32"/>
              </w:numPr>
            </w:pPr>
          </w:p>
          <w:p w:rsidR="001F4BED" w:rsidRDefault="001F4BED" w:rsidP="00C649D9">
            <w:pPr>
              <w:pStyle w:val="ListParagraph"/>
            </w:pPr>
            <w:r>
              <w:object w:dxaOrig="1875" w:dyaOrig="2070">
                <v:shape id="_x0000_i1031" type="#_x0000_t75" style="width:54pt;height:60pt" o:ole="">
                  <v:imagedata r:id="rId16" o:title=""/>
                </v:shape>
                <o:OLEObject Type="Embed" ProgID="PBrush" ShapeID="_x0000_i1031" DrawAspect="Content" ObjectID="_1587796615" r:id="rId19"/>
              </w:object>
            </w:r>
          </w:p>
          <w:p w:rsidR="001F4BED" w:rsidRDefault="001F4BED" w:rsidP="00C649D9">
            <w:pPr>
              <w:pStyle w:val="ListParagraph"/>
              <w:numPr>
                <w:ilvl w:val="0"/>
                <w:numId w:val="32"/>
              </w:numPr>
            </w:pPr>
          </w:p>
          <w:p w:rsidR="001F4BED" w:rsidRDefault="001F4BED" w:rsidP="00C649D9">
            <w:pPr>
              <w:pStyle w:val="ListParagraph"/>
            </w:pPr>
            <w:r>
              <w:object w:dxaOrig="2010" w:dyaOrig="2115">
                <v:shape id="_x0000_i1032" type="#_x0000_t75" style="width:59.25pt;height:62.25pt" o:ole="">
                  <v:imagedata r:id="rId20" o:title=""/>
                </v:shape>
                <o:OLEObject Type="Embed" ProgID="PBrush" ShapeID="_x0000_i1032" DrawAspect="Content" ObjectID="_1587796616" r:id="rId21"/>
              </w:object>
            </w:r>
          </w:p>
          <w:p w:rsidR="001F4BED" w:rsidRDefault="001F4BED" w:rsidP="00C649D9">
            <w:pPr>
              <w:pStyle w:val="ListParagraph"/>
              <w:numPr>
                <w:ilvl w:val="0"/>
                <w:numId w:val="32"/>
              </w:numPr>
            </w:pPr>
          </w:p>
          <w:p w:rsidR="001F4BED" w:rsidRDefault="001F4BED" w:rsidP="00CA2600">
            <w:pPr>
              <w:pStyle w:val="ListParagraph"/>
              <w:tabs>
                <w:tab w:val="right" w:pos="5292"/>
              </w:tabs>
            </w:pPr>
            <w:r>
              <w:object w:dxaOrig="1965" w:dyaOrig="2025">
                <v:shape id="_x0000_i1033" type="#_x0000_t75" style="width:58.5pt;height:59.25pt" o:ole="">
                  <v:imagedata r:id="rId10" o:title=""/>
                </v:shape>
                <o:OLEObject Type="Embed" ProgID="PBrush" ShapeID="_x0000_i1033" DrawAspect="Content" ObjectID="_1587796617" r:id="rId22"/>
              </w:object>
            </w:r>
            <w:r>
              <w:tab/>
            </w:r>
          </w:p>
        </w:tc>
      </w:tr>
      <w:tr w:rsidR="001F4BED" w:rsidTr="00514327">
        <w:trPr>
          <w:trHeight w:val="3239"/>
        </w:trPr>
        <w:tc>
          <w:tcPr>
            <w:tcW w:w="5508" w:type="dxa"/>
          </w:tcPr>
          <w:p w:rsidR="001F4BED" w:rsidRDefault="00CA2600" w:rsidP="00D00DDA">
            <w:pPr>
              <w:tabs>
                <w:tab w:val="center" w:pos="2646"/>
                <w:tab w:val="left" w:pos="4043"/>
              </w:tabs>
            </w:pPr>
            <w:r>
              <w:lastRenderedPageBreak/>
              <w:t xml:space="preserve">9. </w:t>
            </w:r>
            <w:r w:rsidR="001F4BED">
              <w:t>Which mixed number is equivalent to 5.292</w:t>
            </w:r>
          </w:p>
          <w:p w:rsidR="001F4BED" w:rsidRPr="006575F3" w:rsidRDefault="001F4BED" w:rsidP="00D00DDA">
            <w:pPr>
              <w:pStyle w:val="ListParagraph"/>
              <w:numPr>
                <w:ilvl w:val="0"/>
                <w:numId w:val="29"/>
              </w:numPr>
              <w:tabs>
                <w:tab w:val="center" w:pos="2646"/>
                <w:tab w:val="left" w:pos="4043"/>
              </w:tabs>
            </w:pP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50</m:t>
                  </m:r>
                </m:den>
              </m:f>
            </m:oMath>
          </w:p>
          <w:p w:rsidR="001F4BED" w:rsidRPr="006575F3" w:rsidRDefault="001F4BED" w:rsidP="00D00DDA">
            <w:pPr>
              <w:pStyle w:val="ListParagraph"/>
              <w:tabs>
                <w:tab w:val="center" w:pos="2646"/>
                <w:tab w:val="left" w:pos="4043"/>
              </w:tabs>
            </w:pPr>
          </w:p>
          <w:p w:rsidR="001F4BED" w:rsidRPr="006575F3" w:rsidRDefault="001F4BED" w:rsidP="00D00DDA">
            <w:pPr>
              <w:pStyle w:val="ListParagraph"/>
              <w:numPr>
                <w:ilvl w:val="0"/>
                <w:numId w:val="29"/>
              </w:numPr>
              <w:tabs>
                <w:tab w:val="center" w:pos="2646"/>
                <w:tab w:val="left" w:pos="4043"/>
              </w:tabs>
            </w:pP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5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9</m:t>
                  </m:r>
                </m:den>
              </m:f>
            </m:oMath>
          </w:p>
          <w:p w:rsidR="001F4BED" w:rsidRPr="006575F3" w:rsidRDefault="001F4BED" w:rsidP="00D00DDA">
            <w:pPr>
              <w:pStyle w:val="ListParagraph"/>
              <w:rPr>
                <w:rFonts w:eastAsiaTheme="minorEastAsia"/>
              </w:rPr>
            </w:pPr>
          </w:p>
          <w:p w:rsidR="001F4BED" w:rsidRPr="006575F3" w:rsidRDefault="001F4BED" w:rsidP="00D00DDA">
            <w:pPr>
              <w:pStyle w:val="ListParagraph"/>
              <w:numPr>
                <w:ilvl w:val="0"/>
                <w:numId w:val="29"/>
              </w:numPr>
              <w:tabs>
                <w:tab w:val="center" w:pos="2646"/>
                <w:tab w:val="left" w:pos="4043"/>
              </w:tabs>
            </w:pPr>
            <w:r>
              <w:rPr>
                <w:rFonts w:eastAsiaTheme="minorEastAsia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</w:rPr>
                <m:t>5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7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50</m:t>
                  </m:r>
                </m:den>
              </m:f>
            </m:oMath>
          </w:p>
          <w:p w:rsidR="001F4BED" w:rsidRDefault="001F4BED" w:rsidP="00D00DDA">
            <w:pPr>
              <w:pStyle w:val="ListParagraph"/>
            </w:pPr>
          </w:p>
          <w:p w:rsidR="001F4BED" w:rsidRPr="00E905CD" w:rsidRDefault="001F4BED" w:rsidP="00D00DDA">
            <w:pPr>
              <w:pStyle w:val="ListParagraph"/>
              <w:numPr>
                <w:ilvl w:val="0"/>
                <w:numId w:val="29"/>
              </w:numPr>
              <w:tabs>
                <w:tab w:val="center" w:pos="2646"/>
                <w:tab w:val="left" w:pos="4043"/>
              </w:tabs>
            </w:pPr>
            <m:oMath>
              <m:r>
                <w:rPr>
                  <w:rFonts w:ascii="Cambria Math" w:eastAsiaTheme="minorEastAsia" w:hAnsi="Cambria Math"/>
                </w:rPr>
                <m:t>5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9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00</m:t>
                  </m:r>
                </m:den>
              </m:f>
            </m:oMath>
          </w:p>
          <w:p w:rsidR="001F4BED" w:rsidRDefault="001F4BED" w:rsidP="00D00DDA">
            <w:pPr>
              <w:pStyle w:val="ListParagraph"/>
              <w:jc w:val="right"/>
            </w:pPr>
          </w:p>
        </w:tc>
        <w:tc>
          <w:tcPr>
            <w:tcW w:w="5508" w:type="dxa"/>
          </w:tcPr>
          <w:p w:rsidR="001F4BED" w:rsidRDefault="00CA2600" w:rsidP="00D00DDA">
            <w:r>
              <w:t xml:space="preserve">10. </w:t>
            </w:r>
            <w:r w:rsidR="001F4BED">
              <w:t>Which expression has the greatest value?</w:t>
            </w:r>
          </w:p>
          <w:p w:rsidR="001F4BED" w:rsidRDefault="001F4BED" w:rsidP="00D00DDA"/>
          <w:p w:rsidR="001F4BED" w:rsidRDefault="001F4BED" w:rsidP="00D00DDA">
            <w:pPr>
              <w:pStyle w:val="ListParagraph"/>
              <w:numPr>
                <w:ilvl w:val="0"/>
                <w:numId w:val="30"/>
              </w:numPr>
            </w:pPr>
            <w:r>
              <w:t>-9 – 8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30"/>
              </w:numPr>
            </w:pPr>
            <w:r>
              <w:t>-9 + 8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30"/>
              </w:numPr>
            </w:pPr>
            <w:r>
              <w:t>8 – 9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30"/>
              </w:numPr>
            </w:pPr>
            <w:r>
              <w:t>8 – (-9)</w:t>
            </w:r>
          </w:p>
          <w:p w:rsidR="001F4BED" w:rsidRDefault="001F4BED" w:rsidP="00D00DDA"/>
          <w:p w:rsidR="001F4BED" w:rsidRPr="00A12BC5" w:rsidRDefault="001F4BED" w:rsidP="00D00DDA">
            <w:pPr>
              <w:jc w:val="right"/>
            </w:pPr>
          </w:p>
        </w:tc>
      </w:tr>
      <w:tr w:rsidR="001F4BED" w:rsidTr="00665AEA">
        <w:tc>
          <w:tcPr>
            <w:tcW w:w="5508" w:type="dxa"/>
          </w:tcPr>
          <w:p w:rsidR="001F4BED" w:rsidRDefault="00CA2600" w:rsidP="0055060D">
            <w:r>
              <w:t xml:space="preserve">11. </w:t>
            </w:r>
            <w:proofErr w:type="spellStart"/>
            <w:r w:rsidR="001F4BED">
              <w:t>Navya</w:t>
            </w:r>
            <w:proofErr w:type="spellEnd"/>
            <w:r w:rsidR="001F4BED">
              <w:t xml:space="preserve"> has 10½ feet of craft wire that she uses to make earrings.  If each pair of earring requires ¾ foot of wire, how many pairs of earrings is Navya able to make?</w:t>
            </w:r>
          </w:p>
          <w:p w:rsidR="001F4BED" w:rsidRDefault="001F4BED" w:rsidP="002D4DE7">
            <w:pPr>
              <w:pStyle w:val="ListParagraph"/>
              <w:numPr>
                <w:ilvl w:val="0"/>
                <w:numId w:val="35"/>
              </w:numPr>
            </w:pPr>
            <w:r>
              <w:t xml:space="preserve"> 1</w:t>
            </w:r>
          </w:p>
          <w:p w:rsidR="001F4BED" w:rsidRDefault="001F4BED" w:rsidP="002D4DE7">
            <w:pPr>
              <w:pStyle w:val="ListParagraph"/>
              <w:numPr>
                <w:ilvl w:val="0"/>
                <w:numId w:val="35"/>
              </w:numPr>
            </w:pPr>
            <w:r>
              <w:t>9</w:t>
            </w:r>
          </w:p>
          <w:p w:rsidR="001F4BED" w:rsidRDefault="001F4BED" w:rsidP="002D4DE7">
            <w:pPr>
              <w:pStyle w:val="ListParagraph"/>
              <w:numPr>
                <w:ilvl w:val="0"/>
                <w:numId w:val="35"/>
              </w:numPr>
            </w:pPr>
            <w:r>
              <w:t>10</w:t>
            </w:r>
          </w:p>
          <w:p w:rsidR="001F4BED" w:rsidRDefault="001F4BED" w:rsidP="002D4DE7">
            <w:pPr>
              <w:pStyle w:val="ListParagraph"/>
              <w:numPr>
                <w:ilvl w:val="0"/>
                <w:numId w:val="35"/>
              </w:numPr>
            </w:pPr>
            <w:r>
              <w:t>14</w:t>
            </w:r>
          </w:p>
          <w:p w:rsidR="001F4BED" w:rsidRDefault="001F4BED" w:rsidP="002D4DE7">
            <w:pPr>
              <w:ind w:left="360"/>
              <w:jc w:val="right"/>
            </w:pPr>
          </w:p>
        </w:tc>
        <w:tc>
          <w:tcPr>
            <w:tcW w:w="5508" w:type="dxa"/>
          </w:tcPr>
          <w:p w:rsidR="001F4BED" w:rsidRDefault="00CA2600" w:rsidP="00DE2F7B">
            <w:r>
              <w:t xml:space="preserve">12. </w:t>
            </w:r>
            <w:r w:rsidR="001F4BED">
              <w:t xml:space="preserve">While visiting Chicago, Jenny used a taxi for transportation.  The taxis charged her $.95 per city block.  If the taxis charged her a total of $25.65 for transportation, how many total city blocks did she travel?  </w:t>
            </w:r>
          </w:p>
          <w:p w:rsidR="001F4BED" w:rsidRDefault="001F4BED" w:rsidP="00081DC9">
            <w:pPr>
              <w:pStyle w:val="ListParagraph"/>
              <w:numPr>
                <w:ilvl w:val="0"/>
                <w:numId w:val="36"/>
              </w:numPr>
            </w:pPr>
            <w:r>
              <w:t xml:space="preserve"> 24.7 blocks</w:t>
            </w:r>
          </w:p>
          <w:p w:rsidR="001F4BED" w:rsidRDefault="001F4BED" w:rsidP="00081DC9">
            <w:pPr>
              <w:pStyle w:val="ListParagraph"/>
              <w:numPr>
                <w:ilvl w:val="0"/>
                <w:numId w:val="36"/>
              </w:numPr>
            </w:pPr>
            <w:r>
              <w:t>25 blocks</w:t>
            </w:r>
          </w:p>
          <w:p w:rsidR="001F4BED" w:rsidRDefault="001F4BED" w:rsidP="00081DC9">
            <w:pPr>
              <w:pStyle w:val="ListParagraph"/>
              <w:numPr>
                <w:ilvl w:val="0"/>
                <w:numId w:val="36"/>
              </w:numPr>
            </w:pPr>
            <w:r>
              <w:t>26 blocks</w:t>
            </w:r>
          </w:p>
          <w:p w:rsidR="001F4BED" w:rsidRDefault="001F4BED" w:rsidP="00081DC9">
            <w:pPr>
              <w:pStyle w:val="ListParagraph"/>
              <w:numPr>
                <w:ilvl w:val="0"/>
                <w:numId w:val="36"/>
              </w:numPr>
            </w:pPr>
            <w:r>
              <w:t>27 blocks</w:t>
            </w:r>
          </w:p>
          <w:p w:rsidR="001F4BED" w:rsidRDefault="001F4BED" w:rsidP="001F4BED">
            <w:pPr>
              <w:jc w:val="right"/>
            </w:pPr>
          </w:p>
        </w:tc>
      </w:tr>
      <w:tr w:rsidR="001F4BED" w:rsidTr="00665AEA">
        <w:tc>
          <w:tcPr>
            <w:tcW w:w="5508" w:type="dxa"/>
          </w:tcPr>
          <w:p w:rsidR="001F4BED" w:rsidRDefault="00CA2600" w:rsidP="008870C4">
            <w:r>
              <w:t xml:space="preserve">13. </w:t>
            </w:r>
            <w:r w:rsidR="001F4BED">
              <w:t>Sasha agreed to make 4½ dozen cupcakes f</w:t>
            </w:r>
            <w:r w:rsidR="007C4FE9">
              <w:t>or her friend’s big birthday bash</w:t>
            </w:r>
            <w:r w:rsidR="001F4BED">
              <w:t xml:space="preserve">.  So far, she </w:t>
            </w:r>
            <w:r w:rsidR="001F4BED">
              <w:lastRenderedPageBreak/>
              <w:t xml:space="preserve">has baked and decorated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1F4BED">
              <w:t xml:space="preserve"> of the cupcakes.  If there are 12 cupcakes in a dozen, how many cupcakes are ready for the party?</w:t>
            </w:r>
          </w:p>
          <w:p w:rsidR="001F4BED" w:rsidRDefault="001F4BED" w:rsidP="00035EC1">
            <w:pPr>
              <w:pStyle w:val="ListParagraph"/>
              <w:numPr>
                <w:ilvl w:val="0"/>
                <w:numId w:val="37"/>
              </w:numPr>
            </w:pPr>
            <w:r>
              <w:t>1.5 cupcakes</w:t>
            </w:r>
          </w:p>
          <w:p w:rsidR="001F4BED" w:rsidRDefault="001F4BED" w:rsidP="00035EC1">
            <w:pPr>
              <w:pStyle w:val="ListParagraph"/>
              <w:numPr>
                <w:ilvl w:val="0"/>
                <w:numId w:val="37"/>
              </w:numPr>
            </w:pPr>
            <w:r>
              <w:t>4 cupcakes</w:t>
            </w:r>
          </w:p>
          <w:p w:rsidR="001F4BED" w:rsidRDefault="001F4BED" w:rsidP="00035EC1">
            <w:pPr>
              <w:pStyle w:val="ListParagraph"/>
              <w:numPr>
                <w:ilvl w:val="0"/>
                <w:numId w:val="37"/>
              </w:numPr>
            </w:pPr>
            <w:r>
              <w:t>18 cupcakes</w:t>
            </w:r>
          </w:p>
          <w:p w:rsidR="001F4BED" w:rsidRDefault="001F4BED" w:rsidP="00035EC1">
            <w:pPr>
              <w:pStyle w:val="ListParagraph"/>
              <w:numPr>
                <w:ilvl w:val="0"/>
                <w:numId w:val="37"/>
              </w:numPr>
            </w:pPr>
            <w:r>
              <w:t>36 cupcakes</w:t>
            </w:r>
          </w:p>
          <w:p w:rsidR="001F4BED" w:rsidRDefault="001F4BED" w:rsidP="00035EC1">
            <w:pPr>
              <w:ind w:left="360"/>
              <w:jc w:val="right"/>
            </w:pPr>
          </w:p>
        </w:tc>
        <w:tc>
          <w:tcPr>
            <w:tcW w:w="5508" w:type="dxa"/>
          </w:tcPr>
          <w:p w:rsidR="001F4BED" w:rsidRDefault="00CA2600" w:rsidP="003E6D9A">
            <w:r>
              <w:lastRenderedPageBreak/>
              <w:t xml:space="preserve">14. </w:t>
            </w:r>
            <w:r w:rsidR="001F4BED">
              <w:t xml:space="preserve">The distance from Jessie’s house to the neighborhood dog park is 1¼ miles.  If Jessie </w:t>
            </w:r>
            <w:r w:rsidR="001F4BED">
              <w:lastRenderedPageBreak/>
              <w:t xml:space="preserve">and her dog ran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1F4BED">
              <w:t xml:space="preserve"> of the way there, how far did they run?  </w:t>
            </w:r>
          </w:p>
          <w:p w:rsidR="001F4BED" w:rsidRPr="003E6D9A" w:rsidRDefault="001F4BED" w:rsidP="003E6D9A">
            <w:pPr>
              <w:pStyle w:val="ListParagraph"/>
              <w:numPr>
                <w:ilvl w:val="0"/>
                <w:numId w:val="38"/>
              </w:numPr>
            </w:pP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>
              <w:rPr>
                <w:rFonts w:eastAsiaTheme="minorEastAsia"/>
              </w:rPr>
              <w:t xml:space="preserve"> mile</w:t>
            </w:r>
          </w:p>
          <w:p w:rsidR="001F4BED" w:rsidRPr="003E6D9A" w:rsidRDefault="001F4BED" w:rsidP="003E6D9A">
            <w:pPr>
              <w:pStyle w:val="ListParagraph"/>
              <w:numPr>
                <w:ilvl w:val="0"/>
                <w:numId w:val="38"/>
              </w:numPr>
            </w:pPr>
            <w:r>
              <w:rPr>
                <w:rFonts w:eastAsiaTheme="minorEastAsia"/>
              </w:rPr>
              <w:t>½ mile</w:t>
            </w:r>
          </w:p>
          <w:p w:rsidR="001F4BED" w:rsidRPr="003E6D9A" w:rsidRDefault="00F230F3" w:rsidP="003E6D9A">
            <w:pPr>
              <w:pStyle w:val="ListParagraph"/>
              <w:numPr>
                <w:ilvl w:val="0"/>
                <w:numId w:val="38"/>
              </w:numPr>
            </w:pP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0</m:t>
                  </m:r>
                </m:den>
              </m:f>
            </m:oMath>
            <w:r w:rsidR="001F4BED">
              <w:rPr>
                <w:rFonts w:eastAsiaTheme="minorEastAsia"/>
              </w:rPr>
              <w:t xml:space="preserve"> mile</w:t>
            </w:r>
          </w:p>
          <w:p w:rsidR="001F4BED" w:rsidRPr="003E6D9A" w:rsidRDefault="001F4BED" w:rsidP="003E6D9A">
            <w:pPr>
              <w:pStyle w:val="ListParagraph"/>
              <w:numPr>
                <w:ilvl w:val="0"/>
                <w:numId w:val="38"/>
              </w:numPr>
            </w:pPr>
            <w:r>
              <w:rPr>
                <w:rFonts w:eastAsiaTheme="minorEastAsia"/>
              </w:rPr>
              <w:t>1 mile</w:t>
            </w:r>
          </w:p>
          <w:p w:rsidR="001F4BED" w:rsidRDefault="001F4BED" w:rsidP="003E6D9A">
            <w:pPr>
              <w:pStyle w:val="ListParagraph"/>
              <w:jc w:val="right"/>
            </w:pPr>
          </w:p>
        </w:tc>
      </w:tr>
      <w:tr w:rsidR="001F4BED" w:rsidTr="00665AEA">
        <w:tc>
          <w:tcPr>
            <w:tcW w:w="5508" w:type="dxa"/>
          </w:tcPr>
          <w:p w:rsidR="001F4BED" w:rsidRDefault="001F4BED" w:rsidP="00124CD9">
            <w:r>
              <w:lastRenderedPageBreak/>
              <w:t xml:space="preserve"> </w:t>
            </w:r>
            <w:r w:rsidR="00CA2600">
              <w:t xml:space="preserve">15. </w:t>
            </w:r>
            <w:r>
              <w:t>Which expression has a value of -19?</w:t>
            </w:r>
          </w:p>
          <w:p w:rsidR="001F4BED" w:rsidRDefault="001F4BED" w:rsidP="00124CD9">
            <w:pPr>
              <w:pStyle w:val="ListParagraph"/>
              <w:numPr>
                <w:ilvl w:val="0"/>
                <w:numId w:val="39"/>
              </w:numPr>
            </w:pPr>
            <w:r>
              <w:t xml:space="preserve"> (8 – 9) – 18</w:t>
            </w:r>
          </w:p>
          <w:p w:rsidR="001F4BED" w:rsidRDefault="001F4BED" w:rsidP="00124CD9">
            <w:pPr>
              <w:pStyle w:val="ListParagraph"/>
              <w:numPr>
                <w:ilvl w:val="0"/>
                <w:numId w:val="39"/>
              </w:numPr>
            </w:pPr>
            <w:r>
              <w:t xml:space="preserve"> 8 – (-9)</w:t>
            </w:r>
          </w:p>
          <w:p w:rsidR="001F4BED" w:rsidRDefault="001F4BED" w:rsidP="00124CD9">
            <w:pPr>
              <w:pStyle w:val="ListParagraph"/>
              <w:numPr>
                <w:ilvl w:val="0"/>
                <w:numId w:val="39"/>
              </w:numPr>
            </w:pPr>
            <w:r>
              <w:t xml:space="preserve"> -9 – 8</w:t>
            </w:r>
          </w:p>
          <w:p w:rsidR="001F4BED" w:rsidRDefault="001F4BED" w:rsidP="00124CD9">
            <w:pPr>
              <w:pStyle w:val="ListParagraph"/>
              <w:numPr>
                <w:ilvl w:val="0"/>
                <w:numId w:val="39"/>
              </w:numPr>
            </w:pPr>
            <w:r>
              <w:t>-1 – (-17)</w:t>
            </w:r>
          </w:p>
          <w:p w:rsidR="001F4BED" w:rsidRDefault="001F4BED" w:rsidP="00124CD9">
            <w:pPr>
              <w:ind w:left="360"/>
              <w:jc w:val="right"/>
            </w:pPr>
          </w:p>
        </w:tc>
        <w:tc>
          <w:tcPr>
            <w:tcW w:w="5508" w:type="dxa"/>
          </w:tcPr>
          <w:p w:rsidR="001F4BED" w:rsidRDefault="00CA2600" w:rsidP="00124CD9">
            <w:r>
              <w:t xml:space="preserve">16. </w:t>
            </w:r>
            <w:r w:rsidR="001F4BED">
              <w:t>Laura’s gym membership fee of $45 is automatically deducted from her bank account each month.  If she must also pay a one-time yearly maintenance fee of $75, which integer would represent the total deductions for one year of gym membership?</w:t>
            </w:r>
          </w:p>
          <w:p w:rsidR="001F4BED" w:rsidRDefault="001F4BED" w:rsidP="00124CD9"/>
          <w:p w:rsidR="001F4BED" w:rsidRDefault="001F4BED" w:rsidP="006D749B">
            <w:pPr>
              <w:pStyle w:val="ListParagraph"/>
              <w:numPr>
                <w:ilvl w:val="0"/>
                <w:numId w:val="40"/>
              </w:numPr>
            </w:pPr>
            <w:r>
              <w:t>- $120</w:t>
            </w:r>
          </w:p>
          <w:p w:rsidR="001F4BED" w:rsidRDefault="001F4BED" w:rsidP="006D749B">
            <w:pPr>
              <w:pStyle w:val="ListParagraph"/>
              <w:numPr>
                <w:ilvl w:val="0"/>
                <w:numId w:val="40"/>
              </w:numPr>
            </w:pPr>
            <w:r>
              <w:t>- $465</w:t>
            </w:r>
          </w:p>
          <w:p w:rsidR="001F4BED" w:rsidRDefault="001F4BED" w:rsidP="006D749B">
            <w:pPr>
              <w:pStyle w:val="ListParagraph"/>
              <w:numPr>
                <w:ilvl w:val="0"/>
                <w:numId w:val="40"/>
              </w:numPr>
            </w:pPr>
            <w:r>
              <w:t>- $540</w:t>
            </w:r>
          </w:p>
          <w:p w:rsidR="001F4BED" w:rsidRDefault="001F4BED" w:rsidP="006D749B">
            <w:pPr>
              <w:pStyle w:val="ListParagraph"/>
              <w:numPr>
                <w:ilvl w:val="0"/>
                <w:numId w:val="40"/>
              </w:numPr>
            </w:pPr>
            <w:r>
              <w:t>- $615</w:t>
            </w:r>
          </w:p>
          <w:p w:rsidR="001F4BED" w:rsidRPr="00295B04" w:rsidRDefault="001F4BED" w:rsidP="004B7DAB">
            <w:pPr>
              <w:pStyle w:val="ListParagraph"/>
              <w:jc w:val="right"/>
            </w:pPr>
          </w:p>
        </w:tc>
      </w:tr>
      <w:tr w:rsidR="001F4BED" w:rsidTr="00665AEA">
        <w:tc>
          <w:tcPr>
            <w:tcW w:w="5508" w:type="dxa"/>
          </w:tcPr>
          <w:p w:rsidR="001F4BED" w:rsidRDefault="00CA2600" w:rsidP="005F136D">
            <w:pPr>
              <w:autoSpaceDE w:val="0"/>
              <w:autoSpaceDN w:val="0"/>
              <w:adjustRightInd w:val="0"/>
            </w:pPr>
            <w:r>
              <w:t xml:space="preserve">17. </w:t>
            </w:r>
            <w:r w:rsidR="001F4BED">
              <w:t>Tanya entered a hotel elevator on the 7</w:t>
            </w:r>
            <w:r w:rsidR="001F4BED" w:rsidRPr="005F136D">
              <w:rPr>
                <w:vertAlign w:val="superscript"/>
              </w:rPr>
              <w:t>th</w:t>
            </w:r>
            <w:r w:rsidR="001F4BED">
              <w:t xml:space="preserve"> floor.  She rode down 2 floors, up 5 floors, down 6 floors, up 7 floors and down 2 floors.  On what floor did Tanya get off the elevator?  </w:t>
            </w:r>
          </w:p>
          <w:p w:rsidR="001F4BED" w:rsidRDefault="001F4BED" w:rsidP="005F136D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</w:pPr>
            <w:r>
              <w:t>6</w:t>
            </w:r>
            <w:r w:rsidRPr="005F136D">
              <w:rPr>
                <w:vertAlign w:val="superscript"/>
              </w:rPr>
              <w:t>th</w:t>
            </w:r>
            <w:r>
              <w:t xml:space="preserve"> floor</w:t>
            </w:r>
          </w:p>
          <w:p w:rsidR="001F4BED" w:rsidRDefault="001F4BED" w:rsidP="005F136D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</w:pPr>
            <w:r>
              <w:t>7</w:t>
            </w:r>
            <w:r w:rsidRPr="005F136D">
              <w:rPr>
                <w:vertAlign w:val="superscript"/>
              </w:rPr>
              <w:t>th</w:t>
            </w:r>
            <w:r>
              <w:t xml:space="preserve"> floor</w:t>
            </w:r>
          </w:p>
          <w:p w:rsidR="001F4BED" w:rsidRDefault="001F4BED" w:rsidP="005F136D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</w:pPr>
            <w:r>
              <w:t>9</w:t>
            </w:r>
            <w:r w:rsidRPr="005F136D">
              <w:rPr>
                <w:vertAlign w:val="superscript"/>
              </w:rPr>
              <w:t>th</w:t>
            </w:r>
            <w:r>
              <w:t xml:space="preserve"> floor</w:t>
            </w:r>
          </w:p>
          <w:p w:rsidR="001F4BED" w:rsidRDefault="001F4BED" w:rsidP="005F136D">
            <w:pPr>
              <w:pStyle w:val="ListParagraph"/>
              <w:numPr>
                <w:ilvl w:val="0"/>
                <w:numId w:val="43"/>
              </w:numPr>
              <w:autoSpaceDE w:val="0"/>
              <w:autoSpaceDN w:val="0"/>
              <w:adjustRightInd w:val="0"/>
            </w:pPr>
            <w:r>
              <w:t>11</w:t>
            </w:r>
            <w:r w:rsidRPr="005F136D">
              <w:rPr>
                <w:vertAlign w:val="superscript"/>
              </w:rPr>
              <w:t>th</w:t>
            </w:r>
            <w:r>
              <w:t xml:space="preserve"> floor</w:t>
            </w:r>
          </w:p>
          <w:p w:rsidR="001F4BED" w:rsidRDefault="001F4BED" w:rsidP="005F136D">
            <w:pPr>
              <w:autoSpaceDE w:val="0"/>
              <w:autoSpaceDN w:val="0"/>
              <w:adjustRightInd w:val="0"/>
              <w:ind w:left="360"/>
              <w:jc w:val="right"/>
            </w:pPr>
          </w:p>
        </w:tc>
        <w:tc>
          <w:tcPr>
            <w:tcW w:w="5508" w:type="dxa"/>
          </w:tcPr>
          <w:p w:rsidR="001F4BED" w:rsidRDefault="00CA2600" w:rsidP="008C5919">
            <w:r>
              <w:t xml:space="preserve">18. </w:t>
            </w:r>
            <w:r w:rsidR="001F4BED">
              <w:t xml:space="preserve">Find the product of the following expression:  </w:t>
            </w:r>
          </w:p>
          <w:p w:rsidR="001F4BED" w:rsidRDefault="001F4BED" w:rsidP="005F136D">
            <w:pPr>
              <w:jc w:val="center"/>
            </w:pPr>
            <w:r w:rsidRPr="007F0E50">
              <w:rPr>
                <w:position w:val="-30"/>
              </w:rPr>
              <w:object w:dxaOrig="2980" w:dyaOrig="800">
                <v:shape id="_x0000_i1034" type="#_x0000_t75" style="width:148.5pt;height:40.5pt" o:ole="">
                  <v:imagedata r:id="rId23" o:title=""/>
                </v:shape>
                <o:OLEObject Type="Embed" ProgID="Equation.DSMT4" ShapeID="_x0000_i1034" DrawAspect="Content" ObjectID="_1587796618" r:id="rId24"/>
              </w:object>
            </w:r>
          </w:p>
          <w:p w:rsidR="001F4BED" w:rsidRDefault="001F4BED" w:rsidP="005F136D">
            <w:pPr>
              <w:jc w:val="center"/>
            </w:pPr>
          </w:p>
          <w:p w:rsidR="001F4BED" w:rsidRDefault="001F4BED" w:rsidP="005F136D">
            <w:pPr>
              <w:pStyle w:val="ListParagraph"/>
              <w:numPr>
                <w:ilvl w:val="0"/>
                <w:numId w:val="44"/>
              </w:numPr>
            </w:pPr>
            <w:r>
              <w:t xml:space="preserve"> 624</w:t>
            </w:r>
          </w:p>
          <w:p w:rsidR="001F4BED" w:rsidRDefault="001F4BED" w:rsidP="005F136D">
            <w:pPr>
              <w:pStyle w:val="ListParagraph"/>
              <w:numPr>
                <w:ilvl w:val="0"/>
                <w:numId w:val="44"/>
              </w:numPr>
            </w:pPr>
            <w:r>
              <w:t>620</w:t>
            </w:r>
          </w:p>
          <w:p w:rsidR="001F4BED" w:rsidRDefault="001F4BED" w:rsidP="005F136D">
            <w:pPr>
              <w:pStyle w:val="ListParagraph"/>
              <w:numPr>
                <w:ilvl w:val="0"/>
                <w:numId w:val="44"/>
              </w:numPr>
            </w:pPr>
            <w:r>
              <w:t>62.4</w:t>
            </w:r>
          </w:p>
          <w:p w:rsidR="001F4BED" w:rsidRDefault="001F4BED" w:rsidP="005F136D">
            <w:pPr>
              <w:pStyle w:val="ListParagraph"/>
              <w:numPr>
                <w:ilvl w:val="0"/>
                <w:numId w:val="44"/>
              </w:numPr>
            </w:pPr>
            <w:r>
              <w:t>64</w:t>
            </w:r>
          </w:p>
          <w:p w:rsidR="001F4BED" w:rsidRPr="00403C22" w:rsidRDefault="001F4BED" w:rsidP="00001BEA">
            <w:pPr>
              <w:pStyle w:val="ListParagraph"/>
              <w:jc w:val="right"/>
            </w:pPr>
          </w:p>
        </w:tc>
      </w:tr>
      <w:tr w:rsidR="001F4BED" w:rsidTr="001F4BED">
        <w:tc>
          <w:tcPr>
            <w:tcW w:w="5508" w:type="dxa"/>
          </w:tcPr>
          <w:p w:rsidR="001F4BED" w:rsidRDefault="00CA2600" w:rsidP="00D00DDA">
            <w:r>
              <w:t xml:space="preserve">19. </w:t>
            </w:r>
            <w:r w:rsidR="001F4BED">
              <w:t>Which is equivalent to the expression</w:t>
            </w:r>
          </w:p>
          <w:p w:rsidR="001F4BED" w:rsidRDefault="001F4BED" w:rsidP="00D00DDA">
            <w:r>
              <w:t>(45 – 67) – 98</w:t>
            </w:r>
          </w:p>
          <w:p w:rsidR="001F4BED" w:rsidRDefault="001F4BED" w:rsidP="00D00DDA"/>
          <w:p w:rsidR="001F4BED" w:rsidRDefault="001F4BED" w:rsidP="00D00DDA">
            <w:pPr>
              <w:pStyle w:val="ListParagraph"/>
              <w:numPr>
                <w:ilvl w:val="0"/>
                <w:numId w:val="25"/>
              </w:numPr>
            </w:pPr>
            <w:r>
              <w:t xml:space="preserve"> -120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25"/>
              </w:numPr>
            </w:pPr>
            <w:r>
              <w:lastRenderedPageBreak/>
              <w:t>-76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25"/>
              </w:numPr>
            </w:pPr>
            <w:r>
              <w:t>14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25"/>
              </w:numPr>
            </w:pPr>
            <w:r>
              <w:t>210</w:t>
            </w:r>
          </w:p>
          <w:p w:rsidR="001F4BED" w:rsidRDefault="001F4BED" w:rsidP="00D00DDA">
            <w:pPr>
              <w:jc w:val="right"/>
            </w:pPr>
          </w:p>
        </w:tc>
        <w:tc>
          <w:tcPr>
            <w:tcW w:w="5508" w:type="dxa"/>
          </w:tcPr>
          <w:p w:rsidR="001F4BED" w:rsidRDefault="00CA2600" w:rsidP="00D00DDA">
            <w:r>
              <w:lastRenderedPageBreak/>
              <w:t xml:space="preserve">20. </w:t>
            </w:r>
            <w:r w:rsidR="001F4BED">
              <w:t>At the beginning of the week, the temperature was 14</w:t>
            </w:r>
            <w:r w:rsidR="001F4BED">
              <w:rPr>
                <w:rFonts w:ascii="Cambria Math" w:hAnsi="Cambria Math"/>
              </w:rPr>
              <w:t xml:space="preserve">℉.  </w:t>
            </w:r>
            <w:r w:rsidR="001F4BED">
              <w:t>During the week, it decreased by 25</w:t>
            </w:r>
            <w:r w:rsidR="001F4BED">
              <w:rPr>
                <w:rFonts w:ascii="Cambria Math" w:hAnsi="Cambria Math"/>
              </w:rPr>
              <w:t>℉</w:t>
            </w:r>
            <w:r w:rsidR="001F4BED">
              <w:t xml:space="preserve">.  What was the temperate by the end of the week?  </w:t>
            </w:r>
          </w:p>
          <w:p w:rsidR="001F4BED" w:rsidRDefault="001F4BED" w:rsidP="00D00DDA"/>
          <w:p w:rsidR="001F4BED" w:rsidRDefault="001F4BED" w:rsidP="00D00DDA">
            <w:pPr>
              <w:pStyle w:val="ListParagraph"/>
              <w:numPr>
                <w:ilvl w:val="0"/>
                <w:numId w:val="27"/>
              </w:numPr>
            </w:pPr>
            <w:r>
              <w:t>39</w:t>
            </w:r>
            <w:r>
              <w:rPr>
                <w:rFonts w:ascii="Cambria Math" w:hAnsi="Cambria Math"/>
              </w:rPr>
              <w:t>℉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27"/>
              </w:numPr>
            </w:pPr>
            <w:r>
              <w:t>11</w:t>
            </w:r>
            <w:r>
              <w:rPr>
                <w:rFonts w:ascii="Cambria Math" w:hAnsi="Cambria Math"/>
              </w:rPr>
              <w:t>℉</w:t>
            </w:r>
          </w:p>
          <w:p w:rsidR="001F4BED" w:rsidRDefault="001F4BED" w:rsidP="00D00DDA">
            <w:pPr>
              <w:pStyle w:val="ListParagraph"/>
              <w:numPr>
                <w:ilvl w:val="0"/>
                <w:numId w:val="27"/>
              </w:numPr>
            </w:pPr>
            <w:r>
              <w:t>-11</w:t>
            </w:r>
            <w:r>
              <w:rPr>
                <w:rFonts w:ascii="Cambria Math" w:hAnsi="Cambria Math"/>
              </w:rPr>
              <w:t>℉</w:t>
            </w:r>
          </w:p>
          <w:p w:rsidR="001F4BED" w:rsidRPr="00C91FED" w:rsidRDefault="001F4BED" w:rsidP="00D00DDA">
            <w:pPr>
              <w:pStyle w:val="ListParagraph"/>
              <w:numPr>
                <w:ilvl w:val="0"/>
                <w:numId w:val="27"/>
              </w:numPr>
            </w:pPr>
            <w:r>
              <w:t>-39</w:t>
            </w:r>
            <w:r w:rsidRPr="00C91FED">
              <w:rPr>
                <w:rFonts w:ascii="Cambria Math" w:hAnsi="Cambria Math"/>
              </w:rPr>
              <w:t>℉</w:t>
            </w:r>
          </w:p>
          <w:p w:rsidR="001F4BED" w:rsidRDefault="001F4BED" w:rsidP="00D00DDA">
            <w:pPr>
              <w:jc w:val="right"/>
            </w:pPr>
          </w:p>
        </w:tc>
      </w:tr>
    </w:tbl>
    <w:p w:rsidR="00B307BB" w:rsidRDefault="00B307BB" w:rsidP="00665AEA"/>
    <w:p w:rsidR="00B307BB" w:rsidRDefault="00B307BB" w:rsidP="00F230F3">
      <w:r>
        <w:br w:type="page"/>
      </w:r>
      <w:bookmarkStart w:id="0" w:name="_GoBack"/>
      <w:bookmarkEnd w:id="0"/>
    </w:p>
    <w:p w:rsidR="001B029D" w:rsidRDefault="001B029D" w:rsidP="00665AEA"/>
    <w:sectPr w:rsidR="001B029D" w:rsidSect="001B029D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CD118E"/>
    <w:multiLevelType w:val="hybridMultilevel"/>
    <w:tmpl w:val="B980142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F3253E"/>
    <w:multiLevelType w:val="hybridMultilevel"/>
    <w:tmpl w:val="CE7E71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5C5A4E"/>
    <w:multiLevelType w:val="hybridMultilevel"/>
    <w:tmpl w:val="ACEA32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596038"/>
    <w:multiLevelType w:val="hybridMultilevel"/>
    <w:tmpl w:val="2A1E0C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816A3F"/>
    <w:multiLevelType w:val="hybridMultilevel"/>
    <w:tmpl w:val="2CF03F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2363F0"/>
    <w:multiLevelType w:val="hybridMultilevel"/>
    <w:tmpl w:val="0C0EE2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AC28AB"/>
    <w:multiLevelType w:val="hybridMultilevel"/>
    <w:tmpl w:val="7ADA974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25702C"/>
    <w:multiLevelType w:val="hybridMultilevel"/>
    <w:tmpl w:val="282ED4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C2688C"/>
    <w:multiLevelType w:val="hybridMultilevel"/>
    <w:tmpl w:val="00D655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695F21"/>
    <w:multiLevelType w:val="hybridMultilevel"/>
    <w:tmpl w:val="D4C63C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F007EE"/>
    <w:multiLevelType w:val="hybridMultilevel"/>
    <w:tmpl w:val="D0109F20"/>
    <w:lvl w:ilvl="0" w:tplc="7F5C5E02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1" w15:restartNumberingAfterBreak="0">
    <w:nsid w:val="1CD60529"/>
    <w:multiLevelType w:val="hybridMultilevel"/>
    <w:tmpl w:val="F81A8A78"/>
    <w:lvl w:ilvl="0" w:tplc="B312676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093391"/>
    <w:multiLevelType w:val="hybridMultilevel"/>
    <w:tmpl w:val="8DD811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1F852F8"/>
    <w:multiLevelType w:val="hybridMultilevel"/>
    <w:tmpl w:val="A0A8E5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32D30FE"/>
    <w:multiLevelType w:val="hybridMultilevel"/>
    <w:tmpl w:val="B674FB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A50679E"/>
    <w:multiLevelType w:val="hybridMultilevel"/>
    <w:tmpl w:val="573C13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A792FA7"/>
    <w:multiLevelType w:val="hybridMultilevel"/>
    <w:tmpl w:val="ADD8C3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E36088"/>
    <w:multiLevelType w:val="hybridMultilevel"/>
    <w:tmpl w:val="64440B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252361A"/>
    <w:multiLevelType w:val="hybridMultilevel"/>
    <w:tmpl w:val="46988F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4277415"/>
    <w:multiLevelType w:val="hybridMultilevel"/>
    <w:tmpl w:val="0726B2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560E9E"/>
    <w:multiLevelType w:val="hybridMultilevel"/>
    <w:tmpl w:val="D48A59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95D678F"/>
    <w:multiLevelType w:val="hybridMultilevel"/>
    <w:tmpl w:val="BDDE96D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E6201DB"/>
    <w:multiLevelType w:val="hybridMultilevel"/>
    <w:tmpl w:val="60D09D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3A60833"/>
    <w:multiLevelType w:val="hybridMultilevel"/>
    <w:tmpl w:val="8C74CF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8760FDC"/>
    <w:multiLevelType w:val="hybridMultilevel"/>
    <w:tmpl w:val="7CA41A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AE0B91"/>
    <w:multiLevelType w:val="hybridMultilevel"/>
    <w:tmpl w:val="88AA85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DB6063D"/>
    <w:multiLevelType w:val="hybridMultilevel"/>
    <w:tmpl w:val="B674FB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E328B3"/>
    <w:multiLevelType w:val="hybridMultilevel"/>
    <w:tmpl w:val="0760460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06B4D43"/>
    <w:multiLevelType w:val="hybridMultilevel"/>
    <w:tmpl w:val="E4704CA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0982987"/>
    <w:multiLevelType w:val="hybridMultilevel"/>
    <w:tmpl w:val="6CCAFE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13B055D"/>
    <w:multiLevelType w:val="hybridMultilevel"/>
    <w:tmpl w:val="7598E9C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29266AB"/>
    <w:multiLevelType w:val="hybridMultilevel"/>
    <w:tmpl w:val="7F647E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5D46E96"/>
    <w:multiLevelType w:val="hybridMultilevel"/>
    <w:tmpl w:val="C0DA07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0514488"/>
    <w:multiLevelType w:val="hybridMultilevel"/>
    <w:tmpl w:val="3C8C12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1247A97"/>
    <w:multiLevelType w:val="hybridMultilevel"/>
    <w:tmpl w:val="F0E0652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3A02DC4"/>
    <w:multiLevelType w:val="hybridMultilevel"/>
    <w:tmpl w:val="46988F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3CC506D"/>
    <w:multiLevelType w:val="hybridMultilevel"/>
    <w:tmpl w:val="FCDE5E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9D31DB7"/>
    <w:multiLevelType w:val="hybridMultilevel"/>
    <w:tmpl w:val="6332D3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A047ADD"/>
    <w:multiLevelType w:val="hybridMultilevel"/>
    <w:tmpl w:val="BC34C4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D7C0890"/>
    <w:multiLevelType w:val="hybridMultilevel"/>
    <w:tmpl w:val="356E2D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FDF01FD"/>
    <w:multiLevelType w:val="hybridMultilevel"/>
    <w:tmpl w:val="02D60F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405341F"/>
    <w:multiLevelType w:val="hybridMultilevel"/>
    <w:tmpl w:val="D070E4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41E0445"/>
    <w:multiLevelType w:val="hybridMultilevel"/>
    <w:tmpl w:val="A21EFF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6562461"/>
    <w:multiLevelType w:val="hybridMultilevel"/>
    <w:tmpl w:val="847052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821652C"/>
    <w:multiLevelType w:val="hybridMultilevel"/>
    <w:tmpl w:val="ACDE38E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EB66D7B"/>
    <w:multiLevelType w:val="hybridMultilevel"/>
    <w:tmpl w:val="291C62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4"/>
  </w:num>
  <w:num w:numId="3">
    <w:abstractNumId w:val="30"/>
  </w:num>
  <w:num w:numId="4">
    <w:abstractNumId w:val="41"/>
  </w:num>
  <w:num w:numId="5">
    <w:abstractNumId w:val="21"/>
  </w:num>
  <w:num w:numId="6">
    <w:abstractNumId w:val="7"/>
  </w:num>
  <w:num w:numId="7">
    <w:abstractNumId w:val="45"/>
  </w:num>
  <w:num w:numId="8">
    <w:abstractNumId w:val="13"/>
  </w:num>
  <w:num w:numId="9">
    <w:abstractNumId w:val="16"/>
  </w:num>
  <w:num w:numId="10">
    <w:abstractNumId w:val="12"/>
  </w:num>
  <w:num w:numId="11">
    <w:abstractNumId w:val="23"/>
  </w:num>
  <w:num w:numId="12">
    <w:abstractNumId w:val="2"/>
  </w:num>
  <w:num w:numId="13">
    <w:abstractNumId w:val="9"/>
  </w:num>
  <w:num w:numId="14">
    <w:abstractNumId w:val="25"/>
  </w:num>
  <w:num w:numId="15">
    <w:abstractNumId w:val="42"/>
  </w:num>
  <w:num w:numId="16">
    <w:abstractNumId w:val="22"/>
  </w:num>
  <w:num w:numId="17">
    <w:abstractNumId w:val="1"/>
  </w:num>
  <w:num w:numId="18">
    <w:abstractNumId w:val="43"/>
  </w:num>
  <w:num w:numId="19">
    <w:abstractNumId w:val="11"/>
  </w:num>
  <w:num w:numId="20">
    <w:abstractNumId w:val="24"/>
  </w:num>
  <w:num w:numId="21">
    <w:abstractNumId w:val="10"/>
  </w:num>
  <w:num w:numId="22">
    <w:abstractNumId w:val="33"/>
  </w:num>
  <w:num w:numId="23">
    <w:abstractNumId w:val="40"/>
  </w:num>
  <w:num w:numId="24">
    <w:abstractNumId w:val="26"/>
  </w:num>
  <w:num w:numId="25">
    <w:abstractNumId w:val="14"/>
  </w:num>
  <w:num w:numId="26">
    <w:abstractNumId w:val="35"/>
  </w:num>
  <w:num w:numId="27">
    <w:abstractNumId w:val="18"/>
  </w:num>
  <w:num w:numId="28">
    <w:abstractNumId w:val="20"/>
  </w:num>
  <w:num w:numId="29">
    <w:abstractNumId w:val="28"/>
  </w:num>
  <w:num w:numId="30">
    <w:abstractNumId w:val="29"/>
  </w:num>
  <w:num w:numId="31">
    <w:abstractNumId w:val="0"/>
  </w:num>
  <w:num w:numId="32">
    <w:abstractNumId w:val="19"/>
  </w:num>
  <w:num w:numId="33">
    <w:abstractNumId w:val="6"/>
  </w:num>
  <w:num w:numId="34">
    <w:abstractNumId w:val="27"/>
  </w:num>
  <w:num w:numId="35">
    <w:abstractNumId w:val="32"/>
  </w:num>
  <w:num w:numId="36">
    <w:abstractNumId w:val="3"/>
  </w:num>
  <w:num w:numId="37">
    <w:abstractNumId w:val="39"/>
  </w:num>
  <w:num w:numId="38">
    <w:abstractNumId w:val="44"/>
  </w:num>
  <w:num w:numId="39">
    <w:abstractNumId w:val="37"/>
  </w:num>
  <w:num w:numId="40">
    <w:abstractNumId w:val="17"/>
  </w:num>
  <w:num w:numId="41">
    <w:abstractNumId w:val="5"/>
  </w:num>
  <w:num w:numId="42">
    <w:abstractNumId w:val="38"/>
  </w:num>
  <w:num w:numId="43">
    <w:abstractNumId w:val="36"/>
  </w:num>
  <w:num w:numId="44">
    <w:abstractNumId w:val="8"/>
  </w:num>
  <w:num w:numId="45">
    <w:abstractNumId w:val="31"/>
  </w:num>
  <w:num w:numId="46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029D"/>
    <w:rsid w:val="00001BEA"/>
    <w:rsid w:val="00011055"/>
    <w:rsid w:val="0001512B"/>
    <w:rsid w:val="00035EC1"/>
    <w:rsid w:val="0005470B"/>
    <w:rsid w:val="00081DC9"/>
    <w:rsid w:val="000A3313"/>
    <w:rsid w:val="000B7E9B"/>
    <w:rsid w:val="00124CD9"/>
    <w:rsid w:val="001359D5"/>
    <w:rsid w:val="00163D6D"/>
    <w:rsid w:val="0016598A"/>
    <w:rsid w:val="00191D44"/>
    <w:rsid w:val="00191E5F"/>
    <w:rsid w:val="001B029D"/>
    <w:rsid w:val="001B5AF6"/>
    <w:rsid w:val="001C75D5"/>
    <w:rsid w:val="001D7F1F"/>
    <w:rsid w:val="001F4BED"/>
    <w:rsid w:val="002133F6"/>
    <w:rsid w:val="00246E15"/>
    <w:rsid w:val="0025169B"/>
    <w:rsid w:val="00284833"/>
    <w:rsid w:val="00295B04"/>
    <w:rsid w:val="002D4DE7"/>
    <w:rsid w:val="00375496"/>
    <w:rsid w:val="003902E5"/>
    <w:rsid w:val="003C1C39"/>
    <w:rsid w:val="003E34D2"/>
    <w:rsid w:val="003E6D9A"/>
    <w:rsid w:val="003F5608"/>
    <w:rsid w:val="00403C22"/>
    <w:rsid w:val="004B7DAB"/>
    <w:rsid w:val="00514327"/>
    <w:rsid w:val="0051548A"/>
    <w:rsid w:val="0055060D"/>
    <w:rsid w:val="005C3282"/>
    <w:rsid w:val="005D7CD7"/>
    <w:rsid w:val="005E56BC"/>
    <w:rsid w:val="005F136D"/>
    <w:rsid w:val="0061459A"/>
    <w:rsid w:val="006575F3"/>
    <w:rsid w:val="006632C4"/>
    <w:rsid w:val="00665AEA"/>
    <w:rsid w:val="006B7B37"/>
    <w:rsid w:val="006C073A"/>
    <w:rsid w:val="006C2297"/>
    <w:rsid w:val="006D749B"/>
    <w:rsid w:val="006E400B"/>
    <w:rsid w:val="006F4C72"/>
    <w:rsid w:val="00781273"/>
    <w:rsid w:val="007C4FE9"/>
    <w:rsid w:val="007E32C1"/>
    <w:rsid w:val="007F0E50"/>
    <w:rsid w:val="0084046F"/>
    <w:rsid w:val="008870C4"/>
    <w:rsid w:val="008C5919"/>
    <w:rsid w:val="008E463D"/>
    <w:rsid w:val="008F109C"/>
    <w:rsid w:val="00905FE6"/>
    <w:rsid w:val="0097757D"/>
    <w:rsid w:val="009934A9"/>
    <w:rsid w:val="00A12BC5"/>
    <w:rsid w:val="00A65B2A"/>
    <w:rsid w:val="00AA794C"/>
    <w:rsid w:val="00AD0E84"/>
    <w:rsid w:val="00AD3E4E"/>
    <w:rsid w:val="00AE3FF3"/>
    <w:rsid w:val="00B307BB"/>
    <w:rsid w:val="00B403D4"/>
    <w:rsid w:val="00B416CD"/>
    <w:rsid w:val="00B90603"/>
    <w:rsid w:val="00C14F54"/>
    <w:rsid w:val="00C60ED9"/>
    <w:rsid w:val="00C62833"/>
    <w:rsid w:val="00C649D9"/>
    <w:rsid w:val="00C91FED"/>
    <w:rsid w:val="00CA2600"/>
    <w:rsid w:val="00CE1017"/>
    <w:rsid w:val="00CF7EE4"/>
    <w:rsid w:val="00D20F7A"/>
    <w:rsid w:val="00D36287"/>
    <w:rsid w:val="00D95430"/>
    <w:rsid w:val="00DE2F7B"/>
    <w:rsid w:val="00E905CD"/>
    <w:rsid w:val="00E90B91"/>
    <w:rsid w:val="00EC4223"/>
    <w:rsid w:val="00ED02BA"/>
    <w:rsid w:val="00F230F3"/>
    <w:rsid w:val="00F74432"/>
    <w:rsid w:val="00FB3E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docId w15:val="{7212D782-AC84-460E-91F2-A8B5F724FF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omic Sans MS" w:eastAsiaTheme="minorHAnsi" w:hAnsi="Comic Sans MS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33F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65AE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4046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848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483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10" Type="http://schemas.openxmlformats.org/officeDocument/2006/relationships/image" Target="media/image5.png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81</Words>
  <Characters>3312</Characters>
  <Application>Microsoft Office Word</Application>
  <DocSecurity>4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8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n</dc:creator>
  <cp:lastModifiedBy>Ashley Damitz</cp:lastModifiedBy>
  <cp:revision>2</cp:revision>
  <dcterms:created xsi:type="dcterms:W3CDTF">2018-05-14T13:50:00Z</dcterms:created>
  <dcterms:modified xsi:type="dcterms:W3CDTF">2018-05-14T13:50:00Z</dcterms:modified>
</cp:coreProperties>
</file>